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64" r:id="rId4"/>
    <p:sldId id="265" r:id="rId5"/>
    <p:sldId id="261" r:id="rId6"/>
    <p:sldId id="266" r:id="rId7"/>
    <p:sldId id="267" r:id="rId8"/>
    <p:sldId id="268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90" d="100"/>
          <a:sy n="90" d="100"/>
        </p:scale>
        <p:origin x="-81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B61F3C-43B4-462B-953E-95D986F074BD}" type="datetimeFigureOut">
              <a:rPr lang="en-US" smtClean="0"/>
              <a:pPr/>
              <a:t>5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407A64-CB9D-4E18-8CEB-80060016B8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llip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05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8153400" cy="868362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Problems based on tangent to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ellipse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334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 Show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at the straight line          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touche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llipse                 Also find the point of contact.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 Find the condition s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at the line                 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ay be a tangent to th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llips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 Find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equation of the normal to the ellipse 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at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. . Find the condition so that 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ine                  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ay be a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ormal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o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llipse 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00600" y="1676400"/>
          <a:ext cx="2209800" cy="457200"/>
        </p:xfrm>
        <a:graphic>
          <a:graphicData uri="http://schemas.openxmlformats.org/presentationml/2006/ole">
            <p:oleObj spid="_x0000_s1026" name="Equation" r:id="rId3" imgW="1054080" imgH="241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2114550"/>
          <a:ext cx="1330325" cy="400050"/>
        </p:xfrm>
        <a:graphic>
          <a:graphicData uri="http://schemas.openxmlformats.org/presentationml/2006/ole">
            <p:oleObj spid="_x0000_s1027" name="Equation" r:id="rId4" imgW="86328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43600" y="2667000"/>
          <a:ext cx="2362200" cy="381000"/>
        </p:xfrm>
        <a:graphic>
          <a:graphicData uri="http://schemas.openxmlformats.org/presentationml/2006/ole">
            <p:oleObj spid="_x0000_s1028" name="Equation" r:id="rId5" imgW="123156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64250" y="3022600"/>
          <a:ext cx="1174750" cy="558800"/>
        </p:xfrm>
        <a:graphic>
          <a:graphicData uri="http://schemas.openxmlformats.org/presentationml/2006/ole">
            <p:oleObj spid="_x0000_s1029" name="Equation" r:id="rId6" imgW="774360" imgH="419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28700" y="3952875"/>
          <a:ext cx="1104900" cy="695325"/>
        </p:xfrm>
        <a:graphic>
          <a:graphicData uri="http://schemas.openxmlformats.org/presentationml/2006/ole">
            <p:oleObj spid="_x0000_s1031" name="Equation" r:id="rId7" imgW="723600" imgH="419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44787" y="4114800"/>
          <a:ext cx="1141413" cy="381000"/>
        </p:xfrm>
        <a:graphic>
          <a:graphicData uri="http://schemas.openxmlformats.org/presentationml/2006/ole">
            <p:oleObj spid="_x0000_s1032" name="Equation" r:id="rId8" imgW="55872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43600" y="4597400"/>
          <a:ext cx="2133600" cy="355600"/>
        </p:xfrm>
        <a:graphic>
          <a:graphicData uri="http://schemas.openxmlformats.org/presentationml/2006/ole">
            <p:oleObj spid="_x0000_s1033" name="Equation" r:id="rId9" imgW="1231560" imgH="203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134100" y="4876800"/>
          <a:ext cx="1333500" cy="723900"/>
        </p:xfrm>
        <a:graphic>
          <a:graphicData uri="http://schemas.openxmlformats.org/presentationml/2006/ole">
            <p:oleObj spid="_x0000_s1034" name="Equation" r:id="rId10" imgW="7236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q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of the give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line and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llips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06700" y="2238375"/>
          <a:ext cx="4051300" cy="4010025"/>
        </p:xfrm>
        <a:graphic>
          <a:graphicData uri="http://schemas.openxmlformats.org/presentationml/2006/ole">
            <p:oleObj spid="_x0000_s22530" name="Equation" r:id="rId3" imgW="2171520" imgH="280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nce two values of y are equal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fore the line (1) touches the ellipse (2)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the point of contact is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1430337"/>
          <a:ext cx="2852738" cy="1160463"/>
        </p:xfrm>
        <a:graphic>
          <a:graphicData uri="http://schemas.openxmlformats.org/presentationml/2006/ole">
            <p:oleObj spid="_x0000_s23554" name="Equation" r:id="rId3" imgW="1981080" imgH="7873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800" y="3810000"/>
          <a:ext cx="5638800" cy="838200"/>
        </p:xfrm>
        <a:graphic>
          <a:graphicData uri="http://schemas.openxmlformats.org/presentationml/2006/ole">
            <p:oleObj spid="_x0000_s23555" name="Equation" r:id="rId4" imgW="350496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0" y="4876800"/>
          <a:ext cx="1511300" cy="762000"/>
        </p:xfrm>
        <a:graphic>
          <a:graphicData uri="http://schemas.openxmlformats.org/presentationml/2006/ole">
            <p:oleObj spid="_x0000_s23556" name="Equation" r:id="rId5" imgW="90144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437"/>
            <a:ext cx="8229600" cy="5059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:-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q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of the give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line and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llip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re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q. of the tangent at           is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the line (1) touches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llip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,the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76525" y="2057400"/>
          <a:ext cx="2733675" cy="914400"/>
        </p:xfrm>
        <a:graphic>
          <a:graphicData uri="http://schemas.openxmlformats.org/presentationml/2006/ole">
            <p:oleObj spid="_x0000_s19458" name="Equation" r:id="rId3" imgW="1536480" imgH="6346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800" y="4860925"/>
          <a:ext cx="6324600" cy="1463675"/>
        </p:xfrm>
        <a:graphic>
          <a:graphicData uri="http://schemas.openxmlformats.org/presentationml/2006/ole">
            <p:oleObj spid="_x0000_s19459" name="Equation" r:id="rId4" imgW="4140000" imgH="10159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0" y="3124200"/>
          <a:ext cx="939800" cy="457200"/>
        </p:xfrm>
        <a:graphic>
          <a:graphicData uri="http://schemas.openxmlformats.org/presentationml/2006/ole">
            <p:oleObj spid="_x0000_s19460" name="Equation" r:id="rId5" imgW="55872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81400" y="3581400"/>
          <a:ext cx="2133600" cy="685800"/>
        </p:xfrm>
        <a:graphic>
          <a:graphicData uri="http://schemas.openxmlformats.org/presentationml/2006/ole">
            <p:oleObj spid="_x0000_s19461" name="Equation" r:id="rId6" imgW="11430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Conti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t the point                 lies on the ellipse (2)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90800" y="1676400"/>
          <a:ext cx="2895600" cy="1676400"/>
        </p:xfrm>
        <a:graphic>
          <a:graphicData uri="http://schemas.openxmlformats.org/presentationml/2006/ole">
            <p:oleObj spid="_x0000_s24578" name="Equation" r:id="rId3" imgW="2019240" imgH="1130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3505200"/>
          <a:ext cx="1295400" cy="457200"/>
        </p:xfrm>
        <a:graphic>
          <a:graphicData uri="http://schemas.openxmlformats.org/presentationml/2006/ole">
            <p:oleObj spid="_x0000_s24579" name="Equation" r:id="rId4" imgW="55872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36800" y="3979862"/>
          <a:ext cx="5207000" cy="2268538"/>
        </p:xfrm>
        <a:graphic>
          <a:graphicData uri="http://schemas.openxmlformats.org/presentationml/2006/ole">
            <p:oleObj spid="_x0000_s24580" name="Equation" r:id="rId5" imgW="290808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3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eorem (3</a:t>
            </a: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Find the equation of the normal at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any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point          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to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ellipse</a:t>
            </a: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Sol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-The eq. of the ellipse is</a:t>
            </a:r>
          </a:p>
          <a:p>
            <a:pPr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eq. of the tangent 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at          </a:t>
            </a:r>
          </a:p>
          <a:p>
            <a:pPr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is                             </a:t>
            </a:r>
          </a:p>
          <a:p>
            <a:pPr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he slope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angent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81400" y="2057400"/>
          <a:ext cx="1066800" cy="457200"/>
        </p:xfrm>
        <a:graphic>
          <a:graphicData uri="http://schemas.openxmlformats.org/presentationml/2006/ole">
            <p:oleObj spid="_x0000_s25602" name="Equation" r:id="rId3" imgW="55872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62762" y="1905000"/>
          <a:ext cx="1290638" cy="698500"/>
        </p:xfrm>
        <a:graphic>
          <a:graphicData uri="http://schemas.openxmlformats.org/presentationml/2006/ole">
            <p:oleObj spid="_x0000_s25603" name="Equation" r:id="rId4" imgW="723600" imgH="41904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27497" y="3288268"/>
            <a:ext cx="134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ngent at P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629400" y="2590800"/>
            <a:ext cx="1293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at P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604000" y="3657600"/>
          <a:ext cx="558800" cy="228600"/>
        </p:xfrm>
        <a:graphic>
          <a:graphicData uri="http://schemas.openxmlformats.org/presentationml/2006/ole">
            <p:oleObj spid="_x0000_s25604" name="Equation" r:id="rId5" imgW="558720" imgH="2286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127875" y="4699000"/>
          <a:ext cx="1101725" cy="558800"/>
        </p:xfrm>
        <a:graphic>
          <a:graphicData uri="http://schemas.openxmlformats.org/presentationml/2006/ole">
            <p:oleObj spid="_x0000_s25605" name="Equation" r:id="rId6" imgW="723600" imgH="41904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38200" y="3962400"/>
          <a:ext cx="914400" cy="457200"/>
        </p:xfrm>
        <a:graphic>
          <a:graphicData uri="http://schemas.openxmlformats.org/presentationml/2006/ole">
            <p:oleObj spid="_x0000_s25606" name="Equation" r:id="rId7" imgW="558720" imgH="2286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333625" y="3886200"/>
          <a:ext cx="2390775" cy="685800"/>
        </p:xfrm>
        <a:graphic>
          <a:graphicData uri="http://schemas.openxmlformats.org/presentationml/2006/ole">
            <p:oleObj spid="_x0000_s25607" name="Equation" r:id="rId8" imgW="1193760" imgH="39348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394200" y="1917700"/>
          <a:ext cx="914400" cy="198438"/>
        </p:xfrm>
        <a:graphic>
          <a:graphicData uri="http://schemas.openxmlformats.org/presentationml/2006/ole">
            <p:oleObj spid="_x0000_s25608" name="Equation" r:id="rId9" imgW="914400" imgH="19872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514600" y="2819400"/>
          <a:ext cx="1752600" cy="609600"/>
        </p:xfrm>
        <a:graphic>
          <a:graphicData uri="http://schemas.openxmlformats.org/presentationml/2006/ole">
            <p:oleObj spid="_x0000_s25613" name="Equation" r:id="rId10" imgW="1054080" imgH="419040" progId="Equation.DSMT4">
              <p:embed/>
            </p:oleObj>
          </a:graphicData>
        </a:graphic>
      </p:graphicFrame>
      <p:sp>
        <p:nvSpPr>
          <p:cNvPr id="23" name="Oval 22"/>
          <p:cNvSpPr/>
          <p:nvPr/>
        </p:nvSpPr>
        <p:spPr>
          <a:xfrm>
            <a:off x="6019800" y="3581400"/>
            <a:ext cx="2133600" cy="990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5486400" y="3352800"/>
            <a:ext cx="243840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6200000" flipV="1">
            <a:off x="6210300" y="3162300"/>
            <a:ext cx="8382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6527800" y="3657600"/>
          <a:ext cx="711200" cy="228600"/>
        </p:xfrm>
        <a:graphic>
          <a:graphicData uri="http://schemas.openxmlformats.org/presentationml/2006/ole">
            <p:oleObj spid="_x0000_s25614" name="Equation" r:id="rId11" imgW="558720" imgH="228600" progId="Equation.DSMT4">
              <p:embed/>
            </p:oleObj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419600" y="4648200"/>
          <a:ext cx="2286000" cy="838200"/>
        </p:xfrm>
        <a:graphic>
          <a:graphicData uri="http://schemas.openxmlformats.org/presentationml/2006/ole">
            <p:oleObj spid="_x0000_s25615" name="Equation" r:id="rId12" imgW="190476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,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pe of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rmal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q. of the norm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t     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76800" y="1600200"/>
          <a:ext cx="1524000" cy="762000"/>
        </p:xfrm>
        <a:graphic>
          <a:graphicData uri="http://schemas.openxmlformats.org/presentationml/2006/ole">
            <p:oleObj spid="_x0000_s26626" name="Equation" r:id="rId3" imgW="100296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3505200"/>
          <a:ext cx="2362200" cy="1600200"/>
        </p:xfrm>
        <a:graphic>
          <a:graphicData uri="http://schemas.openxmlformats.org/presentationml/2006/ole">
            <p:oleObj spid="_x0000_s26628" name="Equation" r:id="rId4" imgW="1460160" imgH="10411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62600" y="2895600"/>
          <a:ext cx="914400" cy="381000"/>
        </p:xfrm>
        <a:graphic>
          <a:graphicData uri="http://schemas.openxmlformats.org/presentationml/2006/ole">
            <p:oleObj spid="_x0000_s26629" name="Equation" r:id="rId5" imgW="55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</TotalTime>
  <Words>270</Words>
  <Application>Microsoft Office PowerPoint</Application>
  <PresentationFormat>On-screen Show (4:3)</PresentationFormat>
  <Paragraphs>5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MathType 6.0 Equation</vt:lpstr>
      <vt:lpstr>Equation</vt:lpstr>
      <vt:lpstr>2 D Co-ordinate Geometry Lecture-17 The ellipse Dated:-14.05.2020 PPT-11  UG (B.Sc., Part-1) </vt:lpstr>
      <vt:lpstr>Problems based on tangent to ellipse</vt:lpstr>
      <vt:lpstr>Solution of (1)</vt:lpstr>
      <vt:lpstr>Solution Continue</vt:lpstr>
      <vt:lpstr>Solution of (2)</vt:lpstr>
      <vt:lpstr>Solution Continue</vt:lpstr>
      <vt:lpstr>Solution of (3) 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45</cp:revision>
  <dcterms:created xsi:type="dcterms:W3CDTF">2020-05-07T08:49:20Z</dcterms:created>
  <dcterms:modified xsi:type="dcterms:W3CDTF">2020-05-14T07:36:46Z</dcterms:modified>
</cp:coreProperties>
</file>